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8"/>
  </p:notesMasterIdLst>
  <p:sldIdLst>
    <p:sldId id="388" r:id="rId3"/>
    <p:sldId id="389" r:id="rId4"/>
    <p:sldId id="257" r:id="rId5"/>
    <p:sldId id="330" r:id="rId6"/>
    <p:sldId id="403" r:id="rId7"/>
  </p:sldIdLst>
  <p:sldSz cx="18288000" cy="10287000"/>
  <p:notesSz cx="6858000" cy="9144000"/>
  <p:embeddedFontLst>
    <p:embeddedFont>
      <p:font typeface="Calibri" panose="020F0502020204030204" pitchFamily="34" charset="0"/>
      <p:regular r:id="rId9"/>
      <p:bold r:id="rId10"/>
      <p:italic r:id="rId11"/>
      <p:boldItalic r:id="rId12"/>
    </p:embeddedFont>
    <p:embeddedFont>
      <p:font typeface="Calibri Light" panose="020F0302020204030204" pitchFamily="34" charset="0"/>
      <p:regular r:id="rId13"/>
      <p:italic r:id="rId14"/>
    </p:embeddedFont>
    <p:embeddedFont>
      <p:font typeface="Cambria Math" panose="02040503050406030204" pitchFamily="18" charset="0"/>
      <p:regular r:id="rId15"/>
    </p:embeddedFont>
    <p:embeddedFont>
      <p:font typeface="Open Sans" panose="020B0606030504020204" pitchFamily="34" charset="0"/>
      <p:regular r:id="rId1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754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5.fntdata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font" Target="fonts/font4.fntdata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8.fntdata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3.fntdata"/><Relationship Id="rId5" Type="http://schemas.openxmlformats.org/officeDocument/2006/relationships/slide" Target="slides/slide3.xml"/><Relationship Id="rId15" Type="http://schemas.openxmlformats.org/officeDocument/2006/relationships/font" Target="fonts/font7.fntdata"/><Relationship Id="rId10" Type="http://schemas.openxmlformats.org/officeDocument/2006/relationships/font" Target="fonts/font2.fntdata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font" Target="fonts/font1.fntdata"/><Relationship Id="rId14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9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0016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6136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2DD92D-CB11-4825-A48A-651A8410E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B2DDC4-A3D2-4682-8945-C0DA250DA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78F52F-B27B-49CB-A3E9-CD723026A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3716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38A83D-B1BD-46AF-9B04-690C8CE8E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369FEE-1515-4398-953A-3B8604E0B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5AF395-FE11-4E4D-8D74-BFCA29B70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15047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E5D45AB-AD0C-43BD-9C71-577057BE2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C994C8-55A9-4DE7-A292-E46EFB6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A0AFCDF-7718-40FD-9C0C-F867AE621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8809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8AC8DE-6E65-40FA-970C-7DD78403A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96379B1-A738-45D1-9C4D-7A96F3D6F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E3EE0E8-8B6F-4941-AE51-E8A78DF2C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63301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7FD9B6-FCA8-493A-8121-06350FF8D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BAF242-37ED-4A7C-8CB1-E0E053739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786D51-30FA-4C5E-AA2C-4F456027D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87410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0497BF-46D2-4ED7-92A6-A0DF26DB8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C497B6-F20A-41CF-BF5E-E84D9A71A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0B5738-71BB-4769-8CEA-5E666A5EB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9596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6C8062-9A78-4204-B41B-1281F0529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8CE470-79B5-4EC6-A8D6-3CDD3BC8D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23C154-4DC8-4458-89AB-A8E9B3F9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842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11AE00-ACD7-4A15-B185-BC11A1F0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037F78-7CCD-411A-9584-8030271C4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E8F386-8401-4BD2-A118-F02C56B8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47238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520DE-DAA5-40CC-A3CE-E592942F4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67F7B6-A811-4FA8-B655-68D93BFD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BD84E9-52C2-4612-8A21-06EFD27EA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858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4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494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1.wav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10" Type="http://schemas.openxmlformats.org/officeDocument/2006/relationships/image" Target="../media/image1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audio" Target="../media/audio2.wav"/><Relationship Id="rId7" Type="http://schemas.openxmlformats.org/officeDocument/2006/relationships/image" Target="../media/image4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10" Type="http://schemas.openxmlformats.org/officeDocument/2006/relationships/image" Target="../media/image6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Relationship Id="rId9" Type="http://schemas.openxmlformats.org/officeDocument/2006/relationships/image" Target="../media/image1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7.png"/><Relationship Id="rId7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0.sv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8.svg"/><Relationship Id="rId10" Type="http://schemas.openxmlformats.org/officeDocument/2006/relationships/image" Target="../media/image17.png"/><Relationship Id="rId4" Type="http://schemas.openxmlformats.org/officeDocument/2006/relationships/image" Target="../media/image7.png"/><Relationship Id="rId9" Type="http://schemas.openxmlformats.org/officeDocument/2006/relationships/image" Target="../media/image16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5" y="4219097"/>
            <a:ext cx="4401504" cy="44015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1294" y="0"/>
            <a:ext cx="4286250" cy="428625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241233" y="726218"/>
            <a:ext cx="11760518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. Nghiệm của hệ PT 			     là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6" y="2404622"/>
            <a:ext cx="2401059" cy="241173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226681" y="8586095"/>
            <a:ext cx="4281387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(x;y) = (4;-2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0748" y="4219097"/>
            <a:ext cx="4401504" cy="440150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840865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(x;y) = (2;4)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90" y="4219097"/>
            <a:ext cx="4401504" cy="440150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089308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(</a:t>
            </a:r>
            <a:r>
              <a:rPr lang="en-US" sz="4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;y) = (-2;4)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7633" y="4219097"/>
            <a:ext cx="4401504" cy="440150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3337750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44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(x;y) = (-4;2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510341"/>
              </p:ext>
            </p:extLst>
          </p:nvPr>
        </p:nvGraphicFramePr>
        <p:xfrm>
          <a:off x="9051925" y="1081088"/>
          <a:ext cx="3024188" cy="182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9" imgW="850680" imgH="507960" progId="Equation.DSMT4">
                  <p:embed/>
                </p:oleObj>
              </mc:Choice>
              <mc:Fallback>
                <p:oleObj name="Equation" r:id="rId9" imgW="8506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925" y="1081088"/>
                        <a:ext cx="3024188" cy="1820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568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5" y="4219097"/>
            <a:ext cx="4401504" cy="44015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4200" y="-211042"/>
            <a:ext cx="4286250" cy="428625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2241232" y="726218"/>
            <a:ext cx="12541567" cy="241173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Số nghiệm của hệ PT				là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46" y="2404622"/>
            <a:ext cx="2401059" cy="241173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592423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Vô nghiệ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856" y="3610487"/>
            <a:ext cx="4401504" cy="4401504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840865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 nghiệm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9190" y="4219097"/>
            <a:ext cx="4401504" cy="4401504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9089308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Vô số nghiệm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7633" y="4219097"/>
            <a:ext cx="4401504" cy="4401504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13337750" y="8586095"/>
            <a:ext cx="4161269" cy="1262744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2 nghiệm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591445"/>
              </p:ext>
            </p:extLst>
          </p:nvPr>
        </p:nvGraphicFramePr>
        <p:xfrm>
          <a:off x="10135025" y="726218"/>
          <a:ext cx="3077528" cy="221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711200" imgH="508000" progId="Equation.DSMT4">
                  <p:embed/>
                </p:oleObj>
              </mc:Choice>
              <mc:Fallback>
                <p:oleObj name="Equation" r:id="rId9" imgW="711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5025" y="726218"/>
                        <a:ext cx="3077528" cy="2215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4737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 toán mở đầu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460355" y="2226199"/>
                <a:ext cx="15595889" cy="5093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20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 vật có khối lượng 124g và thể tích 1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𝑚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hợp kim của đồng và kẽm. Tính xem trong đó có bao nhiêu gam đồng và bao nhiêu gam kẽm, biết rằng 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𝑚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đồng nặng 8,9g và 1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𝑐𝑚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ẽm nặng 7g.</a:t>
                </a:r>
                <a:endParaRPr lang="en-US" sz="4000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200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en-US" sz="4000" u="sng" dirty="0">
                  <a:latin typeface="Arial" panose="020B0604020202020204" pitchFamily="34" charset="0"/>
                  <a:ea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355" y="2226199"/>
                <a:ext cx="15595889" cy="5093702"/>
              </a:xfrm>
              <a:prstGeom prst="rect">
                <a:avLst/>
              </a:prstGeom>
              <a:blipFill rotWithShape="0">
                <a:blip r:embed="rId2"/>
                <a:stretch>
                  <a:fillRect l="-1407" r="-1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56915"/>
            <a:ext cx="10167940" cy="1377085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894844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1846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Vận dụng: Bài 1.17 SGK/23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10323" y="8129435"/>
            <a:ext cx="4298274" cy="215756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8060" y="1662503"/>
            <a:ext cx="1701554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Năm ngoái, hai đơn vị sản xuất nông nghiệp thu hoạch được 3 600 tấn thóc. Năm nay, hai đơn vị thu hoạch 4 095 tấn thóc. Hỏi năm nay, mỗi đơn vị thu hoạch được bao nhiêu tấn thóc, biết rằng năm nay, đơn vị thứ nhất làm vượt 15%, đơn vị thứ hai làm vượt mức 12% so với năm ngoái?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rgbClr val="313131"/>
                </a:solidFill>
                <a:effectLst/>
                <a:latin typeface="Open Sans"/>
              </a:rPr>
            </a:b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38719" y="4096992"/>
            <a:ext cx="147066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vi-VN" sz="3600">
                <a:solidFill>
                  <a:srgbClr val="000000"/>
                </a:solidFill>
                <a:latin typeface="Open Sans"/>
              </a:rPr>
              <a:t>Gọi số thóc của hai đơn vị thu hoạch được trong năm ngoái lần lượt là x, y (tấn thóc) (x, y &gt; 0).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vi-VN" sz="3600">
                <a:solidFill>
                  <a:srgbClr val="000000"/>
                </a:solidFill>
                <a:latin typeface="Open Sans"/>
              </a:rPr>
              <a:t>Năm ngoái, hai đơn vị sản xuất nông nghiệp thu hoạch được 3 600 tấn thóc nên ta có phương trình x + y = 3 600 (tấn thóc).   (1) 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vi-VN" sz="3600">
                <a:solidFill>
                  <a:srgbClr val="000000"/>
                </a:solidFill>
                <a:latin typeface="Open Sans"/>
              </a:rPr>
              <a:t>Năm nay đội thứ nhất làm vượt mức 15%  so với năm ngoái nên năm nay đội sẽ thu hoạch được 115%x = 1,15x (tấn thóc).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vi-VN" sz="3600">
                <a:solidFill>
                  <a:srgbClr val="000000"/>
                </a:solidFill>
                <a:latin typeface="Open Sans"/>
              </a:rPr>
              <a:t>Đội thứ hai làm vượt mức 12%  so với năm ngoái nên năm nay đội sẽ thu hoạch được 112%y = 1,12y (tấn thóc).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vi-VN" sz="3600">
                <a:solidFill>
                  <a:srgbClr val="000000"/>
                </a:solidFill>
                <a:latin typeface="Open Sans"/>
              </a:rPr>
              <a:t>Nên năm nay hai đội thu hoạch được 4 095 tấn thóc, ta có</a:t>
            </a:r>
            <a:endParaRPr lang="en-US" sz="3600">
              <a:solidFill>
                <a:srgbClr val="000000"/>
              </a:solidFill>
              <a:latin typeface="Open Sans"/>
            </a:endParaRPr>
          </a:p>
          <a:p>
            <a:pPr algn="just"/>
            <a:r>
              <a:rPr lang="vi-VN" sz="3600">
                <a:solidFill>
                  <a:srgbClr val="000000"/>
                </a:solidFill>
                <a:latin typeface="Open Sans"/>
              </a:rPr>
              <a:t> phương trình 1,15x + 1,12y = 4095.	(2)</a:t>
            </a:r>
            <a:endParaRPr lang="vi-VN" sz="3600" b="0" i="0">
              <a:solidFill>
                <a:srgbClr val="000000"/>
              </a:solidFill>
              <a:effectLst/>
              <a:latin typeface="Open Sans"/>
            </a:endParaRPr>
          </a:p>
        </p:txBody>
      </p:sp>
      <p:grpSp>
        <p:nvGrpSpPr>
          <p:cNvPr id="19" name="Google Shape;305;p14"/>
          <p:cNvGrpSpPr/>
          <p:nvPr/>
        </p:nvGrpSpPr>
        <p:grpSpPr>
          <a:xfrm flipH="1">
            <a:off x="-89812" y="4119050"/>
            <a:ext cx="1699513" cy="1188276"/>
            <a:chOff x="7890477" y="787864"/>
            <a:chExt cx="2022200" cy="1289304"/>
          </a:xfrm>
        </p:grpSpPr>
        <p:pic>
          <p:nvPicPr>
            <p:cNvPr id="20" name="Google Shape;306;p1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1655943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56915"/>
            <a:ext cx="10167940" cy="1377085"/>
            <a:chOff x="3570122" y="3083563"/>
            <a:chExt cx="10167940" cy="2120094"/>
          </a:xfrm>
        </p:grpSpPr>
        <p:grpSp>
          <p:nvGrpSpPr>
            <p:cNvPr id="40" name="Group 4"/>
            <p:cNvGrpSpPr/>
            <p:nvPr/>
          </p:nvGrpSpPr>
          <p:grpSpPr>
            <a:xfrm>
              <a:off x="3570122" y="3083563"/>
              <a:ext cx="10167940" cy="2120094"/>
              <a:chOff x="530603" y="155989"/>
              <a:chExt cx="6400205" cy="1993384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530603" y="155989"/>
                <a:ext cx="6379220" cy="1894844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551588" y="155990"/>
                <a:ext cx="6379220" cy="1993383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652064" y="3222458"/>
              <a:ext cx="9970718" cy="11846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lang="nl-NL" sz="5400" b="1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rPr>
                <a:t>Vận dụng: Bài 1.17 SGK/23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7400" y="7427614"/>
            <a:ext cx="4298274" cy="2157565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8060" y="1662503"/>
            <a:ext cx="1701554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Open Sans"/>
              </a:rPr>
              <a:t>Năm ngoái, hai đơn vị sản xuất nông nghiệp thu hoạch được 3 600 tấn thóc. Năm nay, hai đơn vị thu hoạch 4 095 tấn thóc. Hỏi năm nay, mỗi đơn vị thu hoạch được bao nhiêu tấn thóc, biết rằng năm nay, đơn vị thứ nhất làm vượt 15%, đơn vị thứ hai làm vượt mức 12% so với năm ngoái?</a:t>
            </a: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3600" b="0" i="0" u="none" strike="noStrike" cap="none" normalizeH="0" baseline="0">
                <a:ln>
                  <a:noFill/>
                </a:ln>
                <a:solidFill>
                  <a:srgbClr val="313131"/>
                </a:solidFill>
                <a:effectLst/>
                <a:latin typeface="Open Sans"/>
              </a:rPr>
            </a:br>
            <a:endParaRPr kumimoji="0" lang="en-US" alt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pSp>
        <p:nvGrpSpPr>
          <p:cNvPr id="19" name="Google Shape;305;p14"/>
          <p:cNvGrpSpPr/>
          <p:nvPr/>
        </p:nvGrpSpPr>
        <p:grpSpPr>
          <a:xfrm flipH="1">
            <a:off x="-89812" y="4119050"/>
            <a:ext cx="1699513" cy="1188276"/>
            <a:chOff x="7890477" y="787864"/>
            <a:chExt cx="2022200" cy="1289304"/>
          </a:xfrm>
        </p:grpSpPr>
        <p:pic>
          <p:nvPicPr>
            <p:cNvPr id="20" name="Google Shape;306;p14"/>
            <p:cNvPicPr preferRelativeResize="0"/>
            <p:nvPr/>
          </p:nvPicPr>
          <p:blipFill rotWithShape="1">
            <a:blip r:embed="rId10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1572966" y="4015388"/>
            <a:ext cx="15384474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200">
                <a:solidFill>
                  <a:srgbClr val="000000"/>
                </a:solidFill>
                <a:latin typeface="Open Sans"/>
              </a:rPr>
              <a:t>Từ (1) và (2), ta có hệ phương trình: </a:t>
            </a:r>
            <a:endParaRPr lang="en-US" sz="3200">
              <a:solidFill>
                <a:srgbClr val="000000"/>
              </a:solidFill>
              <a:latin typeface="Open Sans"/>
            </a:endParaRP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3200">
              <a:solidFill>
                <a:srgbClr val="000000"/>
              </a:solidFill>
              <a:latin typeface="Open Sans"/>
            </a:endParaRP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200">
                <a:solidFill>
                  <a:srgbClr val="000000"/>
                </a:solidFill>
                <a:latin typeface="Open Sans"/>
              </a:rPr>
              <a:t>Từ phương trình thứ nhất ta có y = 3 600 – x. Thế vào phương trình thứ hai, ta được</a:t>
            </a:r>
            <a:r>
              <a:rPr lang="en-US" sz="3200">
                <a:solidFill>
                  <a:srgbClr val="000000"/>
                </a:solidFill>
                <a:latin typeface="Open Sans"/>
              </a:rPr>
              <a:t>  </a:t>
            </a:r>
            <a:r>
              <a:rPr lang="vi-VN" sz="3200">
                <a:solidFill>
                  <a:srgbClr val="000000"/>
                </a:solidFill>
                <a:latin typeface="Open Sans"/>
              </a:rPr>
              <a:t>1,15x + 1,12(3 600 – x) = 4 095, tức là 0,03x + 4 032 = 4 095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200">
                <a:solidFill>
                  <a:srgbClr val="000000"/>
                </a:solidFill>
                <a:latin typeface="Open Sans"/>
              </a:rPr>
              <a:t>Suy ra 0,03x = 63 hay x = 2 100 (thỏa mãn điều kiện)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200">
                <a:solidFill>
                  <a:srgbClr val="000000"/>
                </a:solidFill>
                <a:latin typeface="Open Sans"/>
              </a:rPr>
              <a:t>Từ đó y = 3 600 – 2 100 = 2415 (thỏa mãn điều kiện).</a:t>
            </a: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200">
                <a:solidFill>
                  <a:srgbClr val="000000"/>
                </a:solidFill>
                <a:latin typeface="Open Sans"/>
              </a:rPr>
              <a:t>Vậy năm nay đội thứ nhất thu hoạch được 2415 tấn thóc,</a:t>
            </a:r>
            <a:endParaRPr lang="en-US" sz="3200">
              <a:solidFill>
                <a:srgbClr val="000000"/>
              </a:solidFill>
              <a:latin typeface="Open Sans"/>
            </a:endParaRPr>
          </a:p>
          <a:p>
            <a:pPr marL="457200" indent="-4572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vi-VN" sz="3200">
                <a:solidFill>
                  <a:srgbClr val="000000"/>
                </a:solidFill>
                <a:latin typeface="Open Sans"/>
              </a:rPr>
              <a:t> đội thứ hai thu hoạch được 1680 tấn thóc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20262"/>
              </p:ext>
            </p:extLst>
          </p:nvPr>
        </p:nvGraphicFramePr>
        <p:xfrm>
          <a:off x="8897914" y="4195250"/>
          <a:ext cx="4735512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1" imgW="1638000" imgH="507960" progId="Equation.DSMT4">
                  <p:embed/>
                </p:oleObj>
              </mc:Choice>
              <mc:Fallback>
                <p:oleObj name="Equation" r:id="rId11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7914" y="4195250"/>
                        <a:ext cx="4735512" cy="149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6899830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52</TotalTime>
  <Words>572</Words>
  <Application>Microsoft Office PowerPoint</Application>
  <PresentationFormat>Custom</PresentationFormat>
  <Paragraphs>33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Cambria Math</vt:lpstr>
      <vt:lpstr>Calibri Light</vt:lpstr>
      <vt:lpstr>Open Sans</vt:lpstr>
      <vt:lpstr>Times New Roman</vt:lpstr>
      <vt:lpstr>Calibri</vt:lpstr>
      <vt:lpstr>Arial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ilieugiaovien.edu.vn</dc:creator>
  <cp:lastModifiedBy>Administrator</cp:lastModifiedBy>
  <cp:revision>59</cp:revision>
  <dcterms:created xsi:type="dcterms:W3CDTF">2006-08-16T00:00:00Z</dcterms:created>
  <dcterms:modified xsi:type="dcterms:W3CDTF">2024-09-04T14:59:42Z</dcterms:modified>
  <dc:identifier>DAFWAZhnXwQ</dc:identifier>
</cp:coreProperties>
</file>